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1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65" r:id="rId14"/>
    <p:sldId id="348" r:id="rId15"/>
    <p:sldId id="373" r:id="rId16"/>
    <p:sldId id="456" r:id="rId17"/>
    <p:sldId id="418" r:id="rId18"/>
    <p:sldId id="457" r:id="rId19"/>
    <p:sldId id="322" r:id="rId20"/>
    <p:sldId id="416" r:id="rId21"/>
    <p:sldId id="417" r:id="rId22"/>
    <p:sldId id="421" r:id="rId23"/>
    <p:sldId id="422" r:id="rId24"/>
    <p:sldId id="323" r:id="rId25"/>
    <p:sldId id="423" r:id="rId26"/>
    <p:sldId id="345" r:id="rId27"/>
    <p:sldId id="341" r:id="rId28"/>
    <p:sldId id="409" r:id="rId29"/>
    <p:sldId id="399" r:id="rId30"/>
    <p:sldId id="400" r:id="rId31"/>
    <p:sldId id="401" r:id="rId32"/>
    <p:sldId id="458" r:id="rId33"/>
    <p:sldId id="460" r:id="rId34"/>
    <p:sldId id="461" r:id="rId35"/>
    <p:sldId id="463" r:id="rId36"/>
    <p:sldId id="464" r:id="rId37"/>
    <p:sldId id="465" r:id="rId38"/>
    <p:sldId id="466" r:id="rId39"/>
    <p:sldId id="467" r:id="rId40"/>
    <p:sldId id="468" r:id="rId41"/>
    <p:sldId id="469" r:id="rId42"/>
    <p:sldId id="470" r:id="rId43"/>
    <p:sldId id="471" r:id="rId44"/>
    <p:sldId id="472" r:id="rId45"/>
    <p:sldId id="473" r:id="rId46"/>
    <p:sldId id="474" r:id="rId47"/>
    <p:sldId id="475" r:id="rId48"/>
    <p:sldId id="476" r:id="rId49"/>
    <p:sldId id="477" r:id="rId50"/>
    <p:sldId id="478" r:id="rId51"/>
    <p:sldId id="479" r:id="rId52"/>
    <p:sldId id="487" r:id="rId53"/>
    <p:sldId id="488" r:id="rId54"/>
    <p:sldId id="481" r:id="rId55"/>
    <p:sldId id="482" r:id="rId56"/>
    <p:sldId id="483" r:id="rId57"/>
    <p:sldId id="484" r:id="rId58"/>
    <p:sldId id="485" r:id="rId59"/>
    <p:sldId id="486" r:id="rId60"/>
    <p:sldId id="378" r:id="rId61"/>
    <p:sldId id="424" r:id="rId62"/>
    <p:sldId id="338" r:id="rId63"/>
    <p:sldId id="340" r:id="rId64"/>
    <p:sldId id="425" r:id="rId65"/>
    <p:sldId id="339" r:id="rId66"/>
    <p:sldId id="426" r:id="rId67"/>
    <p:sldId id="427" r:id="rId68"/>
    <p:sldId id="402" r:id="rId69"/>
    <p:sldId id="337" r:id="rId7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65"/>
            <p14:sldId id="348"/>
            <p14:sldId id="373"/>
            <p14:sldId id="456"/>
            <p14:sldId id="418"/>
            <p14:sldId id="457"/>
            <p14:sldId id="322"/>
            <p14:sldId id="416"/>
          </p14:sldIdLst>
        </p14:section>
        <p14:section name="Data" id="{5C431F36-3D7F-4BFB-A2C6-90614511EFFF}">
          <p14:sldIdLst>
            <p14:sldId id="417"/>
            <p14:sldId id="421"/>
            <p14:sldId id="422"/>
            <p14:sldId id="323"/>
            <p14:sldId id="423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58"/>
            <p14:sldId id="460"/>
            <p14:sldId id="461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7"/>
            <p14:sldId id="488"/>
            <p14:sldId id="481"/>
            <p14:sldId id="482"/>
            <p14:sldId id="483"/>
            <p14:sldId id="484"/>
            <p14:sldId id="485"/>
            <p14:sldId id="486"/>
            <p14:sldId id="378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0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0315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r>
              <a:rPr lang="zh-TW" altLang="en-US" dirty="0" smtClean="0"/>
              <a:t>加上座標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dirty="0" smtClean="0"/>
              <a:t>114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加上座標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8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70.emf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png"/><Relationship Id="rId5" Type="http://schemas.openxmlformats.org/officeDocument/2006/relationships/image" Target="../media/image490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0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0.wmf"/><Relationship Id="rId3" Type="http://schemas.openxmlformats.org/officeDocument/2006/relationships/image" Target="../media/image101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96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emf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00.wmf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09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6057836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8302"/>
              </p:ext>
            </p:extLst>
          </p:nvPr>
        </p:nvGraphicFramePr>
        <p:xfrm>
          <a:off x="1056169" y="2720164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4559040" imgH="761760" progId="Equation.DSMT4">
                  <p:embed/>
                </p:oleObj>
              </mc:Choice>
              <mc:Fallback>
                <p:oleObj name="Equation" r:id="rId4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9" y="2720164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8681"/>
              </p:ext>
            </p:extLst>
          </p:nvPr>
        </p:nvGraphicFramePr>
        <p:xfrm>
          <a:off x="1066802" y="199063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2" y="1990630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8712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027581" y="3795823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1" y="3312042"/>
            <a:ext cx="6095985" cy="390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77411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3093321"/>
            <a:ext cx="5400040" cy="205359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363" y="15047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978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089" y="1642105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0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3122" y="2463002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 smtClean="0"/>
              <a:t>大梁鋼筋</a:t>
            </a:r>
            <a:r>
              <a:rPr lang="zh-TW" altLang="en-US" dirty="0"/>
              <a:t>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5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02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58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178228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/>
              <a:t>I</a:t>
            </a:r>
            <a:r>
              <a:rPr lang="en-US" altLang="zh-TW" dirty="0" smtClean="0"/>
              <a:t>nverted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02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4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55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6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3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239740"/>
            <a:ext cx="51600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-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4862076"/>
            <a:ext cx="3197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196696"/>
            <a:ext cx="3939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2749123"/>
            <a:ext cx="3136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271045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482341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3710012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43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635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763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708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200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297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9388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45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25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92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 smtClean="0"/>
              <a:t>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1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05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486"/>
            <a:ext cx="4064000" cy="304651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047" y="404036"/>
            <a:ext cx="4047025" cy="303378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1" y="404036"/>
            <a:ext cx="4035255" cy="302496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10" y="3428999"/>
            <a:ext cx="4027209" cy="30189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482" y="3429001"/>
            <a:ext cx="4027208" cy="301893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8999"/>
            <a:ext cx="4067829" cy="304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0812" y="1610585"/>
            <a:ext cx="5361188" cy="4020891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866250" y="3101183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14203" y="4291625"/>
            <a:ext cx="2215671" cy="393890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8" y="4274422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105112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301</TotalTime>
  <Words>760</Words>
  <Application>Microsoft Office PowerPoint</Application>
  <PresentationFormat>寬螢幕</PresentationFormat>
  <Paragraphs>365</Paragraphs>
  <Slides>66</Slides>
  <Notes>23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6</vt:i4>
      </vt:variant>
    </vt:vector>
  </HeadingPairs>
  <TitlesOfParts>
    <vt:vector size="76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37</cp:revision>
  <dcterms:created xsi:type="dcterms:W3CDTF">2015-10-12T10:51:44Z</dcterms:created>
  <dcterms:modified xsi:type="dcterms:W3CDTF">2019-05-18T13:5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